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38808F18" w:rsidR="00967748" w:rsidRPr="00CE6C1D" w:rsidRDefault="002C5654" w:rsidP="00E00444">
            <w:pPr>
              <w:pStyle w:val="a6"/>
              <w:tabs>
                <w:tab w:val="right" w:pos="8397"/>
              </w:tabs>
              <w:bidi w:val="0"/>
              <w:spacing w:after="240" w:afterAutospacing="0"/>
              <w:ind w:left="-103" w:right="0" w:firstLine="0"/>
              <w:rPr>
                <w:rFonts w:ascii="Garamond" w:hAnsi="Garamond"/>
                <w:noProof/>
                <w:spacing w:val="-6"/>
                <w:sz w:val="36"/>
                <w:szCs w:val="36"/>
                <w:lang w:bidi="fa-IR"/>
              </w:rPr>
            </w:pPr>
            <w:bookmarkStart w:id="0" w:name="_Hlk175477904"/>
            <w:r>
              <w:rPr>
                <w:noProof/>
              </w:rPr>
              <w:drawing>
                <wp:anchor distT="0" distB="0" distL="114300" distR="114300" simplePos="0" relativeHeight="251731968" behindDoc="0" locked="0" layoutInCell="1" allowOverlap="1" wp14:anchorId="36FE55D3" wp14:editId="574F5F24">
                  <wp:simplePos x="0" y="0"/>
                  <wp:positionH relativeFrom="column">
                    <wp:posOffset>-89535</wp:posOffset>
                  </wp:positionH>
                  <wp:positionV relativeFrom="paragraph">
                    <wp:posOffset>133985</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E00444">
              <w:t xml:space="preserve"> </w:t>
            </w:r>
            <w:r w:rsidR="00E00444" w:rsidRPr="00E00444">
              <w:rPr>
                <w:rFonts w:ascii="Garamond" w:hAnsi="Garamond"/>
                <w:noProof/>
                <w:spacing w:val="-6"/>
                <w:sz w:val="36"/>
                <w:szCs w:val="38"/>
                <w:lang w:bidi="fa-IR"/>
              </w:rPr>
              <w:t>Karshi Multidisciplinary International Scientific Journal</w:t>
            </w:r>
          </w:p>
          <w:p w14:paraId="756A8CDA" w14:textId="4451F04A" w:rsidR="006E0733" w:rsidRPr="00390AEB" w:rsidRDefault="009F359F" w:rsidP="00197F52">
            <w:pPr>
              <w:pStyle w:val="a6"/>
              <w:tabs>
                <w:tab w:val="right" w:pos="8397"/>
              </w:tabs>
              <w:bidi w:val="0"/>
              <w:spacing w:after="240" w:afterAutospacing="0" w:line="480" w:lineRule="auto"/>
              <w:ind w:left="-103" w:right="0" w:firstLine="0"/>
              <w:rPr>
                <w:rFonts w:ascii="Garamond" w:eastAsia="Calibri" w:hAnsi="Garamond" w:cstheme="minorBidi"/>
                <w:b w:val="0"/>
                <w:bCs/>
                <w:color w:val="000000" w:themeColor="text1"/>
                <w:sz w:val="24"/>
                <w:szCs w:val="24"/>
                <w:rtl/>
                <w:lang w:bidi="fa-IR"/>
              </w:rPr>
            </w:pPr>
            <w:r>
              <w:rPr>
                <w:rFonts w:ascii="Garamond" w:eastAsia="Calibri" w:hAnsi="Garamond" w:cs="Adobe Devanagari"/>
                <w:b w:val="0"/>
                <w:bCs/>
                <w:sz w:val="24"/>
                <w:szCs w:val="24"/>
                <w:lang w:bidi="fa-IR"/>
              </w:rPr>
              <w:t xml:space="preserve">       </w:t>
            </w:r>
            <w:r w:rsidR="00FA0AEC" w:rsidRPr="00961D81">
              <w:rPr>
                <w:rFonts w:ascii="Garamond" w:eastAsia="Calibri" w:hAnsi="Garamond" w:cs="Adobe Devanagari"/>
                <w:b w:val="0"/>
                <w:bCs/>
                <w:sz w:val="24"/>
                <w:szCs w:val="24"/>
                <w:lang w:bidi="fa-IR"/>
              </w:rPr>
              <w:t>www.</w:t>
            </w:r>
            <w:r w:rsidR="00E00444" w:rsidRPr="00E00444">
              <w:rPr>
                <w:rFonts w:ascii="Garamond" w:eastAsia="Calibri" w:hAnsi="Garamond" w:cs="Adobe Devanagari"/>
                <w:b w:val="0"/>
                <w:bCs/>
                <w:sz w:val="24"/>
                <w:szCs w:val="24"/>
                <w:lang w:bidi="fa-IR"/>
              </w:rPr>
              <w:t>kmisj</w:t>
            </w:r>
            <w:r w:rsidR="00D042E3">
              <w:rPr>
                <w:rFonts w:ascii="Garamond" w:eastAsia="Calibri" w:hAnsi="Garamond" w:cs="Adobe Devanagari"/>
                <w:b w:val="0"/>
                <w:bCs/>
                <w:sz w:val="24"/>
                <w:szCs w:val="24"/>
                <w:lang w:bidi="fa-IR"/>
              </w:rPr>
              <w:t>.reapress</w:t>
            </w:r>
            <w:r w:rsidR="00FA0AEC" w:rsidRPr="00961D81">
              <w:rPr>
                <w:rFonts w:ascii="Garamond" w:eastAsia="Calibri" w:hAnsi="Garamond" w:cs="Adobe Devanagari"/>
                <w:b w:val="0"/>
                <w:bCs/>
                <w:sz w:val="24"/>
                <w:szCs w:val="24"/>
                <w:lang w:bidi="fa-IR"/>
              </w:rPr>
              <w:t>.com</w:t>
            </w:r>
          </w:p>
          <w:p w14:paraId="689D471C" w14:textId="012B1646" w:rsidR="003922BA" w:rsidRPr="00D14B7A" w:rsidRDefault="007152EB" w:rsidP="007152EB">
            <w:pPr>
              <w:pStyle w:val="Footer"/>
              <w:bidi w:val="0"/>
              <w:spacing w:before="240" w:beforeAutospacing="0" w:afterAutospacing="0" w:line="240" w:lineRule="auto"/>
              <w:ind w:left="-103"/>
              <w:jc w:val="center"/>
              <w:rPr>
                <w:rFonts w:ascii="Garamond" w:hAnsi="Garamond"/>
                <w:b/>
                <w:bCs/>
                <w:color w:val="auto"/>
                <w:sz w:val="18"/>
                <w:szCs w:val="18"/>
                <w:lang w:bidi="fa-IR"/>
              </w:rPr>
            </w:pPr>
            <w:bookmarkStart w:id="1" w:name="_Hlk174607331"/>
            <w:r>
              <w:rPr>
                <w:rFonts w:ascii="Garamond" w:hAnsi="Garamond"/>
                <w:b/>
                <w:bCs/>
                <w:color w:val="auto"/>
                <w:sz w:val="20"/>
                <w:szCs w:val="20"/>
                <w:lang w:bidi="fa-IR"/>
              </w:rPr>
              <w:t xml:space="preserve">K. </w:t>
            </w:r>
            <w:proofErr w:type="spellStart"/>
            <w:r>
              <w:rPr>
                <w:rFonts w:ascii="Garamond" w:hAnsi="Garamond"/>
                <w:b/>
                <w:bCs/>
                <w:color w:val="auto"/>
                <w:sz w:val="20"/>
                <w:szCs w:val="20"/>
                <w:lang w:bidi="fa-IR"/>
              </w:rPr>
              <w:t>Multidiscip</w:t>
            </w:r>
            <w:proofErr w:type="spellEnd"/>
            <w:r>
              <w:rPr>
                <w:rFonts w:ascii="Garamond" w:hAnsi="Garamond"/>
                <w:b/>
                <w:bCs/>
                <w:color w:val="auto"/>
                <w:sz w:val="20"/>
                <w:szCs w:val="20"/>
                <w:lang w:bidi="fa-IR"/>
              </w:rPr>
              <w:t>. Int. Sci. J</w:t>
            </w:r>
            <w:r w:rsidR="00162D99" w:rsidRPr="00162D99">
              <w:rPr>
                <w:rFonts w:ascii="Garamond" w:hAnsi="Garamond"/>
                <w:b/>
                <w:bCs/>
                <w:color w:val="auto"/>
                <w:szCs w:val="22"/>
                <w:lang w:bidi="fa-IR"/>
              </w:rPr>
              <w:t>.</w:t>
            </w:r>
            <w:bookmarkEnd w:id="1"/>
            <w:r w:rsidR="00D042E3">
              <w:rPr>
                <w:rFonts w:ascii="Garamond" w:hAnsi="Garamond"/>
                <w:b/>
                <w:bCs/>
                <w:color w:val="auto"/>
                <w:szCs w:val="22"/>
                <w:lang w:bidi="fa-IR"/>
              </w:rPr>
              <w:t xml:space="preserve"> </w:t>
            </w:r>
            <w:r w:rsidR="00DC1B2F" w:rsidRPr="00DC1B2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1E80D45B" w:rsidR="00B948C8" w:rsidRPr="0080155B" w:rsidRDefault="007A7035" w:rsidP="007A7035">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7A7035">
              <w:rPr>
                <w:rFonts w:ascii="Garamond" w:hAnsi="Garamond"/>
                <w:color w:val="000000" w:themeColor="text1"/>
                <w:sz w:val="38"/>
                <w:szCs w:val="38"/>
              </w:rPr>
              <w:t xml:space="preserve">Paper </w:t>
            </w:r>
            <w:r>
              <w:rPr>
                <w:rFonts w:ascii="Garamond" w:hAnsi="Garamond"/>
                <w:color w:val="000000" w:themeColor="text1"/>
                <w:sz w:val="38"/>
                <w:szCs w:val="38"/>
              </w:rPr>
              <w:t>Title</w:t>
            </w:r>
          </w:p>
        </w:tc>
      </w:tr>
      <w:bookmarkEnd w:id="0"/>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bookmarkStart w:id="2" w:name="_Hlk175477933"/>
            <w:r w:rsidRPr="00D14B7A">
              <w:rPr>
                <w:rFonts w:ascii="Garamond" w:eastAsiaTheme="minorHAnsi" w:hAnsi="Garamond" w:cs="XB Kayhan"/>
                <w:color w:val="000000"/>
                <w:sz w:val="20"/>
                <w:szCs w:val="20"/>
                <w:lang w:bidi="ar-SA"/>
              </w:rPr>
              <w:t xml:space="preserve">FirstName, </w:t>
            </w:r>
            <w:proofErr w:type="spellStart"/>
            <w:r w:rsidRPr="00D14B7A">
              <w:rPr>
                <w:rFonts w:ascii="Garamond" w:eastAsiaTheme="minorHAnsi" w:hAnsi="Garamond" w:cs="XB Kayhan"/>
                <w:color w:val="000000"/>
                <w:sz w:val="20"/>
                <w:szCs w:val="20"/>
                <w:lang w:bidi="ar-SA"/>
              </w:rPr>
              <w:t>LastName</w:t>
            </w:r>
            <w:proofErr w:type="spellEnd"/>
            <w:r w:rsidRPr="00D14B7A">
              <w:rPr>
                <w:rFonts w:ascii="Garamond" w:eastAsiaTheme="minorHAnsi" w:hAnsi="Garamond" w:cs="XB Kayhan"/>
                <w:color w:val="000000"/>
                <w:sz w:val="20"/>
                <w:szCs w:val="20"/>
                <w:lang w:bidi="ar-SA"/>
              </w:rPr>
              <w:t xml:space="preserv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 xml:space="preserve">FirstName, </w:t>
            </w:r>
            <w:proofErr w:type="spellStart"/>
            <w:r w:rsidRPr="00D14B7A">
              <w:rPr>
                <w:rFonts w:ascii="Garamond" w:eastAsiaTheme="minorHAnsi" w:hAnsi="Garamond" w:cs="XB Kayhan"/>
                <w:color w:val="000000"/>
                <w:sz w:val="20"/>
                <w:szCs w:val="20"/>
                <w:lang w:bidi="ar-SA"/>
              </w:rPr>
              <w:t>LastName</w:t>
            </w:r>
            <w:proofErr w:type="spellEnd"/>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2C5654">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2C5654">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2C5654">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6C3A865B" w:rsidR="0080155B" w:rsidRPr="0080155B" w:rsidRDefault="0080155B" w:rsidP="002C5654">
                  <w:pPr>
                    <w:pStyle w:val="Affiliation"/>
                    <w:framePr w:wrap="around" w:y="230"/>
                    <w:spacing w:before="60"/>
                    <w:ind w:left="40"/>
                    <w:jc w:val="both"/>
                    <w:rPr>
                      <w:rFonts w:ascii="Palatino Linotype" w:hAnsi="Palatino Linotype"/>
                    </w:rPr>
                  </w:pPr>
                  <w:proofErr w:type="spellStart"/>
                  <w:r w:rsidRPr="00813E9C">
                    <w:rPr>
                      <w:rFonts w:ascii="Palatino Linotype" w:hAnsi="Palatino Linotype"/>
                    </w:rPr>
                    <w:t>LastName</w:t>
                  </w:r>
                  <w:proofErr w:type="spellEnd"/>
                  <w:r w:rsidRPr="00813E9C">
                    <w:rPr>
                      <w:rFonts w:ascii="Palatino Linotype" w:hAnsi="Palatino Linotype"/>
                    </w:rPr>
                    <w:t xml:space="preserv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 xml:space="preserve">&amp;  </w:t>
                  </w:r>
                  <w:proofErr w:type="spellStart"/>
                  <w:r w:rsidRPr="00813E9C">
                    <w:rPr>
                      <w:rFonts w:ascii="Palatino Linotype" w:hAnsi="Palatino Linotype"/>
                    </w:rPr>
                    <w:t>LastName</w:t>
                  </w:r>
                  <w:proofErr w:type="spellEnd"/>
                  <w:proofErr w:type="gramEnd"/>
                  <w:r w:rsidRPr="00813E9C">
                    <w:rPr>
                      <w:rFonts w:ascii="Palatino Linotype" w:hAnsi="Palatino Linotype"/>
                    </w:rPr>
                    <w:t xml:space="preserve">, </w:t>
                  </w:r>
                  <w:r>
                    <w:rPr>
                      <w:rFonts w:ascii="Palatino Linotype" w:hAnsi="Palatino Linotype"/>
                    </w:rPr>
                    <w:t xml:space="preserve"> Initial First Name. (Date). Paper Title</w:t>
                  </w:r>
                  <w:r w:rsidRPr="009F359F">
                    <w:rPr>
                      <w:rFonts w:ascii="Palatino Linotype" w:hAnsi="Palatino Linotype"/>
                      <w:i/>
                      <w:iCs/>
                    </w:rPr>
                    <w:t>.</w:t>
                  </w:r>
                  <w:r w:rsidR="00EA17E1">
                    <w:t xml:space="preserve"> </w:t>
                  </w:r>
                  <w:r w:rsidR="00EA17E1" w:rsidRPr="00EA17E1">
                    <w:rPr>
                      <w:i/>
                      <w:iCs/>
                    </w:rPr>
                    <w:t xml:space="preserve">Karshi Multidisciplinary International Scientific Journal </w:t>
                  </w:r>
                  <w:r w:rsidRPr="00DC7BAD">
                    <w:rPr>
                      <w:rFonts w:ascii="Palatino Linotype" w:hAnsi="Palatino Linotype"/>
                      <w:i/>
                      <w:iCs/>
                    </w:rPr>
                    <w:t>,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bookmarkEnd w:id="2"/>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1FAB47E7" w:rsidR="00274E05" w:rsidRPr="00CE52C7" w:rsidRDefault="00CE52C7" w:rsidP="00CE52C7">
            <w:pPr>
              <w:pStyle w:val="Abstractt"/>
              <w:framePr w:hSpace="0" w:wrap="auto" w:vAnchor="margin" w:hAnchor="text" w:xAlign="left" w:yAlign="inline"/>
              <w:suppressOverlap w:val="0"/>
            </w:pPr>
            <w:bookmarkStart w:id="3" w:name="_Hlk175478080"/>
            <w:r w:rsidRPr="00CE52C7">
              <w:t>Every paper should include an abstract with a maximum of 300 words. The abstract should include the problem explanation, methods used for the solution, and the significant results. It should finish with a sentence to describe the implications for the field. The abstract must not include references, figures or tables.</w:t>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60DD2BFC" w:rsidR="00551C29" w:rsidRPr="00D14B7A" w:rsidRDefault="00274E05" w:rsidP="009B1EA0">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00CE52C7" w:rsidRPr="00C1356F">
              <w:rPr>
                <w:rFonts w:ascii="Garamond" w:hAnsi="Garamond"/>
              </w:rPr>
              <w:t>(Sentence case and followed by colon) followed by 3 to 7 words that describe the focus and contribution of the paper</w:t>
            </w:r>
            <w:r w:rsidR="00CE52C7">
              <w:rPr>
                <w:rFonts w:ascii="Garamond" w:hAnsi="Garamond"/>
              </w:rPr>
              <w:t>.</w:t>
            </w:r>
          </w:p>
        </w:tc>
      </w:tr>
      <w:bookmarkEnd w:id="3"/>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189741F2" w:rsidR="001103A1" w:rsidRPr="00D14B7A" w:rsidRDefault="001103A1" w:rsidP="00426704">
      <w:pPr>
        <w:pStyle w:val="BODY0"/>
      </w:pPr>
      <w:r w:rsidRPr="00D14B7A">
        <w:t xml:space="preserve">All major headings are flushed with the left margin in </w:t>
      </w:r>
      <w:r w:rsidR="00D800DD" w:rsidRPr="00D14B7A">
        <w:t>Garamond</w:t>
      </w:r>
      <w:r w:rsidRPr="00D14B7A">
        <w:t xml:space="preserve">. Headings 1 are capitalized, bold and in </w:t>
      </w:r>
      <w:r w:rsidR="00070254">
        <w:t>16</w:t>
      </w:r>
      <w:r w:rsidRPr="00D14B7A">
        <w:t xml:space="preserve"> fonts. Do not put a period after the text of the heading. Headings 2 are capitalized, bold</w:t>
      </w:r>
      <w:r w:rsidR="00D800DD" w:rsidRPr="00D14B7A">
        <w:t xml:space="preserve"> </w:t>
      </w:r>
      <w:r w:rsidRPr="00D14B7A">
        <w:t xml:space="preserve">and in </w:t>
      </w:r>
      <w:r w:rsidR="00070254">
        <w:t>1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BB19B0">
      <w:pPr>
        <w:pStyle w:val="HEADING20"/>
      </w:pPr>
      <w:r w:rsidRPr="00D14B7A">
        <w:lastRenderedPageBreak/>
        <w:t>1.1</w:t>
      </w:r>
      <w:r w:rsidR="00476274" w:rsidRPr="00D14B7A">
        <w:t>|</w:t>
      </w:r>
      <w:r w:rsidRPr="00C17453">
        <w:t>Figures</w:t>
      </w:r>
      <w:r w:rsidRPr="00D14B7A">
        <w:t xml:space="preserve"> </w:t>
      </w:r>
      <w:r w:rsidRPr="00BB19B0">
        <w:t>and</w:t>
      </w:r>
      <w:r w:rsidRPr="00D14B7A">
        <w:t xml:space="preserve">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lang w:bidi="fa-IR"/>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66pt" o:ole="">
                  <v:imagedata r:id="rId11" o:title=""/>
                </v:shape>
                <o:OLEObject Type="Embed" ProgID="Equation.DSMT4" ShapeID="_x0000_i1025" DrawAspect="Content" ObjectID="_1816865783"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style="width:63pt;height:13.2pt" o:ole="">
            <v:imagedata r:id="rId13" o:title=""/>
          </v:shape>
          <o:OLEObject Type="Embed" ProgID="Equation.DSMT4" ShapeID="_x0000_i1026" DrawAspect="Content" ObjectID="_1816865784"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lastRenderedPageBreak/>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bookmarkStart w:id="4" w:name="_Hlk175479198"/>
      <w:r w:rsidRPr="00D14B7A">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bookmarkEnd w:id="4"/>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5" w:name="_Hlk163727093"/>
      <w:r w:rsidRPr="00BD5755">
        <w:t xml:space="preserve">Copy and paste the following link: </w:t>
      </w:r>
      <w:bookmarkStart w:id="6" w:name="_Hlk163727150"/>
      <w:bookmarkEnd w:id="5"/>
      <w:r w:rsidRPr="00BD5755">
        <w:t>"</w:t>
      </w:r>
      <w:bookmarkEnd w:id="6"/>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lastRenderedPageBreak/>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F305C2">
      <w:headerReference w:type="even" r:id="rId22"/>
      <w:headerReference w:type="default" r:id="rId23"/>
      <w:footerReference w:type="even" r:id="rId24"/>
      <w:footerReference w:type="default" r:id="rId25"/>
      <w:headerReference w:type="first" r:id="rId26"/>
      <w:footerReference w:type="first" r:id="rId27"/>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A753FB" w14:textId="77777777" w:rsidR="00C70F5D" w:rsidRPr="00FE73CA" w:rsidRDefault="00C70F5D" w:rsidP="00FA44F9">
      <w:r w:rsidRPr="00FE73CA">
        <w:separator/>
      </w:r>
    </w:p>
  </w:endnote>
  <w:endnote w:type="continuationSeparator" w:id="0">
    <w:p w14:paraId="2FC55D14" w14:textId="77777777" w:rsidR="00C70F5D" w:rsidRPr="00FE73CA" w:rsidRDefault="00C70F5D" w:rsidP="00FA44F9">
      <w:r w:rsidRPr="00FE73CA">
        <w:continuationSeparator/>
      </w:r>
    </w:p>
  </w:endnote>
  <w:endnote w:type="continuationNotice" w:id="1">
    <w:p w14:paraId="60E1E2EF" w14:textId="77777777" w:rsidR="00C70F5D" w:rsidRDefault="00C70F5D">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80000000" w:usb2="00000008"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80000000" w:usb2="00000008"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lang w:bidi="fa-IR"/>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lang w:bidi="fa-IR"/>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lang w:bidi="fa-IR"/>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lang w:bidi="fa-IR"/>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F39031" w14:textId="77777777" w:rsidR="00C70F5D" w:rsidRPr="00FE73CA" w:rsidRDefault="00C70F5D" w:rsidP="00FA44F9">
      <w:pPr>
        <w:bidi w:val="0"/>
      </w:pPr>
      <w:r w:rsidRPr="00FE73CA">
        <w:separator/>
      </w:r>
    </w:p>
  </w:footnote>
  <w:footnote w:type="continuationSeparator" w:id="0">
    <w:p w14:paraId="45488792" w14:textId="77777777" w:rsidR="00C70F5D" w:rsidRPr="00FE73CA" w:rsidRDefault="00C70F5D" w:rsidP="00FA44F9">
      <w:r w:rsidRPr="00FE73CA">
        <w:continuationSeparator/>
      </w:r>
    </w:p>
  </w:footnote>
  <w:footnote w:type="continuationNotice" w:id="1">
    <w:p w14:paraId="4686F71F" w14:textId="77777777" w:rsidR="00C70F5D" w:rsidRPr="00FE73CA" w:rsidRDefault="00C70F5D"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65852283"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7152EB">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4CD956F0"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7152EB">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5A50F4DD" w:rsidR="00690F51" w:rsidRPr="00690F51" w:rsidRDefault="00000000" w:rsidP="007152EB">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proofErr w:type="spellEnd"/>
    <w:r w:rsidR="00690F51" w:rsidRPr="00690F51">
      <w:rPr>
        <w:rFonts w:ascii="Garamond" w:eastAsia="Times New Roman" w:hAnsi="Garamond" w:cs="Times New Roman"/>
        <w:b/>
        <w:bCs/>
        <w:color w:val="767171" w:themeColor="background2" w:themeShade="80"/>
        <w:sz w:val="18"/>
        <w:szCs w:val="18"/>
      </w:rPr>
      <w:t>|</w:t>
    </w:r>
    <w:r w:rsidR="00E00444" w:rsidRPr="00E00444">
      <w:rPr>
        <w:rFonts w:ascii="Garamond" w:eastAsia="Times New Roman" w:hAnsi="Garamond" w:cs="Times New Roman"/>
        <w:b/>
        <w:bCs/>
        <w:color w:val="767171" w:themeColor="background2" w:themeShade="80"/>
        <w:sz w:val="18"/>
        <w:szCs w:val="18"/>
      </w:rPr>
      <w:t xml:space="preserve"> </w:t>
    </w:r>
    <w:r w:rsidR="007152EB" w:rsidRPr="007152EB">
      <w:rPr>
        <w:rFonts w:ascii="Garamond" w:eastAsia="Times New Roman" w:hAnsi="Garamond" w:cs="Times New Roman"/>
        <w:b/>
        <w:bCs/>
        <w:color w:val="767171" w:themeColor="background2" w:themeShade="80"/>
        <w:sz w:val="18"/>
        <w:szCs w:val="18"/>
      </w:rPr>
      <w:t xml:space="preserve">K. </w:t>
    </w:r>
    <w:proofErr w:type="spellStart"/>
    <w:r w:rsidR="007152EB" w:rsidRPr="007152EB">
      <w:rPr>
        <w:rFonts w:ascii="Garamond" w:eastAsia="Times New Roman" w:hAnsi="Garamond" w:cs="Times New Roman"/>
        <w:b/>
        <w:bCs/>
        <w:color w:val="767171" w:themeColor="background2" w:themeShade="80"/>
        <w:sz w:val="18"/>
        <w:szCs w:val="18"/>
      </w:rPr>
      <w:t>Multidiscip</w:t>
    </w:r>
    <w:proofErr w:type="spellEnd"/>
    <w:r w:rsidR="007152EB" w:rsidRPr="007152EB">
      <w:rPr>
        <w:rFonts w:ascii="Garamond" w:eastAsia="Times New Roman" w:hAnsi="Garamond" w:cs="Times New Roman"/>
        <w:b/>
        <w:bCs/>
        <w:color w:val="767171" w:themeColor="background2" w:themeShade="80"/>
        <w:sz w:val="18"/>
        <w:szCs w:val="18"/>
      </w:rPr>
      <w:t>. Int. Sci. J.</w:t>
    </w:r>
    <w:r w:rsidR="007152EB">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43C4C" w14:textId="77777777" w:rsidR="007152EB" w:rsidRDefault="007152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70155571">
    <w:abstractNumId w:val="0"/>
  </w:num>
  <w:num w:numId="2" w16cid:durableId="1927230022">
    <w:abstractNumId w:val="12"/>
  </w:num>
  <w:num w:numId="3" w16cid:durableId="1209680948">
    <w:abstractNumId w:val="10"/>
  </w:num>
  <w:num w:numId="4" w16cid:durableId="322049715">
    <w:abstractNumId w:val="5"/>
  </w:num>
  <w:num w:numId="5" w16cid:durableId="1034382676">
    <w:abstractNumId w:val="6"/>
  </w:num>
  <w:num w:numId="6" w16cid:durableId="385221626">
    <w:abstractNumId w:val="15"/>
  </w:num>
  <w:num w:numId="7" w16cid:durableId="647783100">
    <w:abstractNumId w:val="18"/>
  </w:num>
  <w:num w:numId="8" w16cid:durableId="1714766025">
    <w:abstractNumId w:val="17"/>
  </w:num>
  <w:num w:numId="9" w16cid:durableId="866721171">
    <w:abstractNumId w:val="9"/>
  </w:num>
  <w:num w:numId="10" w16cid:durableId="1798404544">
    <w:abstractNumId w:val="2"/>
  </w:num>
  <w:num w:numId="11" w16cid:durableId="1925454425">
    <w:abstractNumId w:val="1"/>
  </w:num>
  <w:num w:numId="12" w16cid:durableId="1923686432">
    <w:abstractNumId w:val="3"/>
  </w:num>
  <w:num w:numId="13" w16cid:durableId="726295163">
    <w:abstractNumId w:val="8"/>
  </w:num>
  <w:num w:numId="14" w16cid:durableId="160632857">
    <w:abstractNumId w:val="16"/>
  </w:num>
  <w:num w:numId="15" w16cid:durableId="1045451062">
    <w:abstractNumId w:val="4"/>
  </w:num>
  <w:num w:numId="16" w16cid:durableId="1230381578">
    <w:abstractNumId w:val="7"/>
  </w:num>
  <w:num w:numId="17" w16cid:durableId="1114206970">
    <w:abstractNumId w:val="14"/>
  </w:num>
  <w:num w:numId="18" w16cid:durableId="1680816482">
    <w:abstractNumId w:val="13"/>
  </w:num>
  <w:num w:numId="19" w16cid:durableId="697395080">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6F98"/>
    <w:rsid w:val="00067F01"/>
    <w:rsid w:val="00070254"/>
    <w:rsid w:val="000723F4"/>
    <w:rsid w:val="000726BD"/>
    <w:rsid w:val="00076689"/>
    <w:rsid w:val="000773C4"/>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215"/>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2D99"/>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97F52"/>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19C3"/>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65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0AEB"/>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2C57"/>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1F33"/>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2856"/>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2BCC"/>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B65E5"/>
    <w:rsid w:val="006C033C"/>
    <w:rsid w:val="006C3DD5"/>
    <w:rsid w:val="006C6CA0"/>
    <w:rsid w:val="006C75A0"/>
    <w:rsid w:val="006D0F1E"/>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03B2"/>
    <w:rsid w:val="00704250"/>
    <w:rsid w:val="00705F4C"/>
    <w:rsid w:val="0070608A"/>
    <w:rsid w:val="0070685B"/>
    <w:rsid w:val="00707D42"/>
    <w:rsid w:val="00713A80"/>
    <w:rsid w:val="00713D5F"/>
    <w:rsid w:val="0071451D"/>
    <w:rsid w:val="007152EB"/>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035"/>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1EA0"/>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59F"/>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6DA3"/>
    <w:rsid w:val="00A1713A"/>
    <w:rsid w:val="00A172A3"/>
    <w:rsid w:val="00A20A91"/>
    <w:rsid w:val="00A23083"/>
    <w:rsid w:val="00A235EC"/>
    <w:rsid w:val="00A24637"/>
    <w:rsid w:val="00A25A7D"/>
    <w:rsid w:val="00A2623F"/>
    <w:rsid w:val="00A305E3"/>
    <w:rsid w:val="00A31B69"/>
    <w:rsid w:val="00A33200"/>
    <w:rsid w:val="00A3771B"/>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0B10"/>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3878"/>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19B0"/>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502"/>
    <w:rsid w:val="00C05977"/>
    <w:rsid w:val="00C0771F"/>
    <w:rsid w:val="00C10839"/>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0F5D"/>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2C7"/>
    <w:rsid w:val="00CE5720"/>
    <w:rsid w:val="00CE5D64"/>
    <w:rsid w:val="00CE69A0"/>
    <w:rsid w:val="00CE6C1D"/>
    <w:rsid w:val="00CF12E9"/>
    <w:rsid w:val="00CF1DA7"/>
    <w:rsid w:val="00CF3BE2"/>
    <w:rsid w:val="00CF5CBF"/>
    <w:rsid w:val="00CF7CBD"/>
    <w:rsid w:val="00D02805"/>
    <w:rsid w:val="00D032B7"/>
    <w:rsid w:val="00D042E3"/>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1B2F"/>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44"/>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6AD4"/>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7E1"/>
    <w:rsid w:val="00EA199B"/>
    <w:rsid w:val="00EA365F"/>
    <w:rsid w:val="00EA428B"/>
    <w:rsid w:val="00EA5270"/>
    <w:rsid w:val="00EA5455"/>
    <w:rsid w:val="00EB24A2"/>
    <w:rsid w:val="00EB3090"/>
    <w:rsid w:val="00EC7ADC"/>
    <w:rsid w:val="00ED00E1"/>
    <w:rsid w:val="00ED0126"/>
    <w:rsid w:val="00ED0A38"/>
    <w:rsid w:val="00ED57E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05C2"/>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434"/>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143"/>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FE7CBF8B-65F5-4532-91AB-002B9814C5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E46AD4"/>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E46AD4"/>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E46AD4"/>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E46AD4"/>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2">
    <w:name w:val="Unresolved Mention2"/>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409359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594509432">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DFC5909B-EE5E-4CD8-80AD-398AA3D941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04</Words>
  <Characters>857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1:40:00Z</dcterms:created>
  <dcterms:modified xsi:type="dcterms:W3CDTF">2025-08-16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